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8" r:id="rId2"/>
  </p:sldMasterIdLst>
  <p:notesMasterIdLst>
    <p:notesMasterId r:id="rId14"/>
  </p:notesMasterIdLst>
  <p:handoutMasterIdLst>
    <p:handoutMasterId r:id="rId15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6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DA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34587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1152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7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7352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4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06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682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1756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caption small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100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51688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556643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4089184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06331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83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600247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8519697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2305563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967791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4243393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8987401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848863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528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13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19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Heading and bullets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4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6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7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49" r:id="rId3"/>
    <p:sldLayoutId id="2147483675" r:id="rId4"/>
    <p:sldLayoutId id="2147483662" r:id="rId5"/>
    <p:sldLayoutId id="2147483674" r:id="rId6"/>
    <p:sldLayoutId id="2147483660" r:id="rId7"/>
    <p:sldLayoutId id="2147483661" r:id="rId8"/>
    <p:sldLayoutId id="2147483654" r:id="rId9"/>
    <p:sldLayoutId id="2147483663" r:id="rId10"/>
    <p:sldLayoutId id="2147483664" r:id="rId11"/>
    <p:sldLayoutId id="2147483673" r:id="rId12"/>
    <p:sldLayoutId id="2147483655" r:id="rId13"/>
    <p:sldLayoutId id="2147483657" r:id="rId14"/>
    <p:sldLayoutId id="2147483670" r:id="rId1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t>5/05/2019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194785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387" y="843149"/>
            <a:ext cx="8300852" cy="2474420"/>
          </a:xfrm>
        </p:spPr>
        <p:txBody>
          <a:bodyPr>
            <a:normAutofit/>
          </a:bodyPr>
          <a:lstStyle/>
          <a:p>
            <a:r>
              <a:rPr lang="de-DE" sz="3200" b="1" dirty="0"/>
              <a:t>ESTIMACIJA PARAMETARA NELINEARNOG MODELA PREKIDAČKOG RELUKTANTNOG MOTORA POMOĆU METAHEURISTIČKIH ALGORITAMA</a:t>
            </a:r>
            <a:endParaRPr lang="en-NZ" sz="3200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59155" y="3979631"/>
            <a:ext cx="3678382" cy="892620"/>
          </a:xfrm>
        </p:spPr>
        <p:txBody>
          <a:bodyPr>
            <a:normAutofit/>
          </a:bodyPr>
          <a:lstStyle/>
          <a:p>
            <a:pPr algn="l"/>
            <a:r>
              <a:rPr lang="sr-Latn-RS" dirty="0" smtClean="0"/>
              <a:t>Mihailo Micev</a:t>
            </a:r>
          </a:p>
          <a:p>
            <a:pPr algn="l"/>
            <a:r>
              <a:rPr lang="sr-Latn-RS" dirty="0" smtClean="0"/>
              <a:t>Prof. dr Vladan Vujičić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7313" y="5087155"/>
            <a:ext cx="311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chemeClr val="bg1"/>
                </a:solidFill>
              </a:rPr>
              <a:t>Budva, maj 2019. godin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98143" y="3002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Rezultati simulacija – grafički (DE algoritam)</a:t>
            </a:r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-1" y="1784396"/>
            <a:ext cx="4640239" cy="3797537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4640239" y="1784397"/>
            <a:ext cx="4503762" cy="37975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3899" y="5691116"/>
            <a:ext cx="42990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sr-Latn-RS" dirty="0"/>
              <a:t>zmjerene i proračunate statičke karakteristike dobijene pomoću </a:t>
            </a:r>
            <a:r>
              <a:rPr lang="sr-Latn-RS" dirty="0" smtClean="0"/>
              <a:t>DE </a:t>
            </a:r>
            <a:r>
              <a:rPr lang="sr-Latn-RS" dirty="0"/>
              <a:t>algoritm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67785" y="5691116"/>
            <a:ext cx="4053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dirty="0"/>
              <a:t>Izmjerene i proračunate fluks - struja karakteristike dobijene pomoću </a:t>
            </a:r>
            <a:r>
              <a:rPr lang="hr-HR" dirty="0" smtClean="0"/>
              <a:t>DE </a:t>
            </a:r>
            <a:r>
              <a:rPr lang="hr-HR" dirty="0"/>
              <a:t>algorit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22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1450" y="0"/>
            <a:ext cx="6870878" cy="10818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600" dirty="0" smtClean="0"/>
              <a:t>HVALA NA PA</a:t>
            </a:r>
            <a:r>
              <a:rPr lang="sr-Latn-RS" sz="6600" dirty="0" smtClean="0"/>
              <a:t>Ž</a:t>
            </a:r>
            <a:r>
              <a:rPr lang="en-US" sz="6600" dirty="0" smtClean="0"/>
              <a:t>NJI</a:t>
            </a:r>
            <a:r>
              <a:rPr lang="sr-Latn-RS" sz="6600" dirty="0" smtClean="0"/>
              <a:t>!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93160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3201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Prekidački reluktantni motor – dobre i loše osobine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0928461"/>
              </p:ext>
            </p:extLst>
          </p:nvPr>
        </p:nvGraphicFramePr>
        <p:xfrm>
          <a:off x="245658" y="1665027"/>
          <a:ext cx="8598090" cy="468118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99045"/>
                <a:gridCol w="4299045"/>
              </a:tblGrid>
              <a:tr h="700185">
                <a:tc>
                  <a:txBody>
                    <a:bodyPr/>
                    <a:lstStyle/>
                    <a:p>
                      <a:r>
                        <a:rPr lang="sr-Latn-RS" dirty="0" smtClean="0"/>
                        <a:t>Dobre</a:t>
                      </a:r>
                      <a:r>
                        <a:rPr lang="sr-Latn-RS" baseline="0" dirty="0" smtClean="0"/>
                        <a:t> osob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r-Latn-RS" dirty="0" smtClean="0"/>
                        <a:t>Loše</a:t>
                      </a:r>
                      <a:r>
                        <a:rPr lang="sr-Latn-RS" baseline="0" dirty="0" smtClean="0"/>
                        <a:t> osobine</a:t>
                      </a:r>
                      <a:endParaRPr lang="en-US" dirty="0"/>
                    </a:p>
                  </a:txBody>
                  <a:tcPr/>
                </a:tc>
              </a:tr>
              <a:tr h="3980996">
                <a:tc>
                  <a:txBody>
                    <a:bodyPr/>
                    <a:lstStyle/>
                    <a:p>
                      <a:pPr marL="285750" indent="-285750" algn="just">
                        <a:buFont typeface="Wingdings" pitchFamily="2" charset="2"/>
                        <a:buChar char="ü"/>
                      </a:pPr>
                      <a:r>
                        <a:rPr lang="sr-Latn-RS" sz="2000" dirty="0" smtClean="0"/>
                        <a:t>Moment inercije rotora je mali zbog nepostojanja</a:t>
                      </a:r>
                      <a:r>
                        <a:rPr lang="sr-Latn-RS" sz="2000" baseline="0" dirty="0" smtClean="0"/>
                        <a:t> namotaja -&gt; moguće je ostvariti nagle promjene </a:t>
                      </a:r>
                      <a:r>
                        <a:rPr lang="sr-Latn-RS" sz="2000" baseline="0" dirty="0" smtClean="0"/>
                        <a:t>brzine.</a:t>
                      </a:r>
                      <a:endParaRPr lang="sr-Latn-RS" sz="2000" baseline="0" dirty="0" smtClean="0"/>
                    </a:p>
                    <a:p>
                      <a:pPr marL="285750" indent="-285750" algn="just">
                        <a:buFont typeface="Wingdings" pitchFamily="2" charset="2"/>
                        <a:buChar char="ü"/>
                      </a:pPr>
                      <a:r>
                        <a:rPr lang="sr-Latn-RS" sz="2000" baseline="0" dirty="0" smtClean="0"/>
                        <a:t>Odsustvo stalnih magneta -&gt; moguće je ostvariti rad u širokom dijapazonu </a:t>
                      </a:r>
                      <a:r>
                        <a:rPr lang="sr-Latn-RS" sz="2000" baseline="0" dirty="0" smtClean="0"/>
                        <a:t>brzina.</a:t>
                      </a:r>
                      <a:endParaRPr lang="sr-Latn-RS" sz="2000" baseline="0" dirty="0" smtClean="0"/>
                    </a:p>
                    <a:p>
                      <a:pPr marL="285750" indent="-285750" algn="just">
                        <a:buFont typeface="Wingdings" pitchFamily="2" charset="2"/>
                        <a:buChar char="ü"/>
                      </a:pPr>
                      <a:r>
                        <a:rPr lang="sr-Latn-RS" sz="2000" baseline="0" dirty="0" smtClean="0"/>
                        <a:t>Međusobne induktivnosti faza se mogu zanemariti -&gt; vrijednost struje u jednoj fazi nema uticaja na vrijednosti struje u drugim </a:t>
                      </a:r>
                      <a:r>
                        <a:rPr lang="sr-Latn-RS" sz="2000" baseline="0" dirty="0" smtClean="0"/>
                        <a:t>fazama.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just">
                        <a:buFont typeface="Wingdings" pitchFamily="2" charset="2"/>
                        <a:buChar char="ü"/>
                      </a:pPr>
                      <a:r>
                        <a:rPr lang="sr-Latn-RS" sz="2000" dirty="0" smtClean="0"/>
                        <a:t>Izražena talasnost momenta koja je prouzrokovana</a:t>
                      </a:r>
                      <a:r>
                        <a:rPr lang="sr-Latn-RS" sz="2000" baseline="0" dirty="0" smtClean="0"/>
                        <a:t> istaknutom strukturom statora i </a:t>
                      </a:r>
                      <a:r>
                        <a:rPr lang="sr-Latn-RS" sz="2000" baseline="0" dirty="0" smtClean="0"/>
                        <a:t>rotora.</a:t>
                      </a:r>
                      <a:endParaRPr lang="sr-Latn-RS" sz="2000" baseline="0" dirty="0" smtClean="0"/>
                    </a:p>
                    <a:p>
                      <a:pPr marL="342900" indent="-342900" algn="just">
                        <a:buFont typeface="Wingdings" pitchFamily="2" charset="2"/>
                        <a:buChar char="ü"/>
                      </a:pPr>
                      <a:r>
                        <a:rPr lang="sr-Latn-RS" sz="2000" b="1" u="sng" baseline="0" dirty="0" smtClean="0"/>
                        <a:t>Otežano modelovanje motora – posljedica </a:t>
                      </a:r>
                      <a:r>
                        <a:rPr lang="sr-Latn-RS" sz="2000" b="1" u="sng" baseline="0" dirty="0" smtClean="0"/>
                        <a:t>nelinearnosti. (!!!)</a:t>
                      </a:r>
                      <a:endParaRPr lang="en-US" sz="2000" b="1" u="sng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799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70848" y="95535"/>
            <a:ext cx="8229600" cy="1143000"/>
          </a:xfrm>
        </p:spPr>
        <p:txBody>
          <a:bodyPr/>
          <a:lstStyle/>
          <a:p>
            <a:r>
              <a:rPr lang="sr-Latn-RS" dirty="0" smtClean="0"/>
              <a:t>Problem modelovanja motor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29905" y="1569493"/>
            <a:ext cx="8229600" cy="4844955"/>
          </a:xfrm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Usljed istaknute strukture statora i rotora, u normalnom režimu rada magnetski materijal od kojeg je napravljen motor </a:t>
            </a:r>
            <a:r>
              <a:rPr lang="sr-Latn-RS" b="1" u="sng" dirty="0" smtClean="0"/>
              <a:t>često ulazi u zasićenje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Adekvatno modelovanje motora podrazumijeva uzimanje u obzir zasićenja, posebno onog koje se javlja na ivicama polova statora i rotora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Stepen zasićenja zavisi od međusobnog položaja rotora i stator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642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16257" y="136478"/>
            <a:ext cx="8229600" cy="2866030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Radom u zasićenju se povećava snaga motora, ali induktivnost faze je tada funkcija ne samo pozicije rotora, već i struje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Tipične fluks – struja karakteristike za različite pozicije rotora su date na sljedećoj slici.</a:t>
            </a:r>
            <a:endParaRPr lang="en-US" dirty="0"/>
          </a:p>
        </p:txBody>
      </p:sp>
      <p:grpSp>
        <p:nvGrpSpPr>
          <p:cNvPr id="45" name="Canvas 44"/>
          <p:cNvGrpSpPr/>
          <p:nvPr/>
        </p:nvGrpSpPr>
        <p:grpSpPr>
          <a:xfrm>
            <a:off x="2034547" y="2740513"/>
            <a:ext cx="6549896" cy="4117487"/>
            <a:chOff x="0" y="0"/>
            <a:chExt cx="3064510" cy="1704340"/>
          </a:xfrm>
        </p:grpSpPr>
        <p:sp>
          <p:nvSpPr>
            <p:cNvPr id="46" name="Rectangle 45"/>
            <p:cNvSpPr/>
            <p:nvPr/>
          </p:nvSpPr>
          <p:spPr>
            <a:xfrm>
              <a:off x="0" y="0"/>
              <a:ext cx="3064510" cy="1704340"/>
            </a:xfrm>
            <a:prstGeom prst="rect">
              <a:avLst/>
            </a:prstGeom>
          </p:spPr>
        </p:sp>
        <p:cxnSp>
          <p:nvCxnSpPr>
            <p:cNvPr id="47" name="AutoShape 41"/>
            <p:cNvCxnSpPr>
              <a:cxnSpLocks noChangeShapeType="1"/>
            </p:cNvCxnSpPr>
            <p:nvPr/>
          </p:nvCxnSpPr>
          <p:spPr bwMode="auto">
            <a:xfrm>
              <a:off x="57150" y="1351915"/>
              <a:ext cx="2089785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41"/>
            <p:cNvCxnSpPr>
              <a:cxnSpLocks noChangeShapeType="1"/>
            </p:cNvCxnSpPr>
            <p:nvPr/>
          </p:nvCxnSpPr>
          <p:spPr bwMode="auto">
            <a:xfrm flipV="1">
              <a:off x="305435" y="165100"/>
              <a:ext cx="7620" cy="143510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48"/>
            <p:cNvCxnSpPr/>
            <p:nvPr/>
          </p:nvCxnSpPr>
          <p:spPr>
            <a:xfrm flipV="1">
              <a:off x="305435" y="884555"/>
              <a:ext cx="1518920" cy="46609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Freeform 49"/>
            <p:cNvSpPr/>
            <p:nvPr/>
          </p:nvSpPr>
          <p:spPr>
            <a:xfrm>
              <a:off x="309245" y="494030"/>
              <a:ext cx="1356360" cy="854710"/>
            </a:xfrm>
            <a:custGeom>
              <a:avLst/>
              <a:gdLst>
                <a:gd name="connsiteX0" fmla="*/ 0 w 1192378"/>
                <a:gd name="connsiteY0" fmla="*/ 768096 h 768096"/>
                <a:gd name="connsiteX1" fmla="*/ 416966 w 1192378"/>
                <a:gd name="connsiteY1" fmla="*/ 248717 h 768096"/>
                <a:gd name="connsiteX2" fmla="*/ 1192378 w 1192378"/>
                <a:gd name="connsiteY2" fmla="*/ 0 h 7680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2378" h="768096">
                  <a:moveTo>
                    <a:pt x="0" y="768096"/>
                  </a:moveTo>
                  <a:cubicBezTo>
                    <a:pt x="109118" y="572414"/>
                    <a:pt x="218236" y="376733"/>
                    <a:pt x="416966" y="248717"/>
                  </a:cubicBezTo>
                  <a:cubicBezTo>
                    <a:pt x="615696" y="120701"/>
                    <a:pt x="904037" y="60350"/>
                    <a:pt x="1192378" y="0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330835" y="531495"/>
              <a:ext cx="1478280" cy="808355"/>
            </a:xfrm>
            <a:custGeom>
              <a:avLst/>
              <a:gdLst>
                <a:gd name="connsiteX0" fmla="*/ 0 w 1207008"/>
                <a:gd name="connsiteY0" fmla="*/ 658368 h 658368"/>
                <a:gd name="connsiteX1" fmla="*/ 438912 w 1207008"/>
                <a:gd name="connsiteY1" fmla="*/ 285292 h 658368"/>
                <a:gd name="connsiteX2" fmla="*/ 1207008 w 1207008"/>
                <a:gd name="connsiteY2" fmla="*/ 0 h 6583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07008" h="658368">
                  <a:moveTo>
                    <a:pt x="0" y="658368"/>
                  </a:moveTo>
                  <a:cubicBezTo>
                    <a:pt x="118872" y="526694"/>
                    <a:pt x="237744" y="395020"/>
                    <a:pt x="438912" y="285292"/>
                  </a:cubicBezTo>
                  <a:cubicBezTo>
                    <a:pt x="640080" y="175564"/>
                    <a:pt x="1207008" y="0"/>
                    <a:pt x="1207008" y="0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305435" y="387985"/>
              <a:ext cx="1144905" cy="950595"/>
            </a:xfrm>
            <a:custGeom>
              <a:avLst/>
              <a:gdLst>
                <a:gd name="connsiteX0" fmla="*/ 0 w 1123950"/>
                <a:gd name="connsiteY0" fmla="*/ 857250 h 857250"/>
                <a:gd name="connsiteX1" fmla="*/ 317500 w 1123950"/>
                <a:gd name="connsiteY1" fmla="*/ 196850 h 857250"/>
                <a:gd name="connsiteX2" fmla="*/ 1123950 w 1123950"/>
                <a:gd name="connsiteY2" fmla="*/ 0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3950" h="857250">
                  <a:moveTo>
                    <a:pt x="0" y="857250"/>
                  </a:moveTo>
                  <a:cubicBezTo>
                    <a:pt x="65087" y="598487"/>
                    <a:pt x="130175" y="339725"/>
                    <a:pt x="317500" y="196850"/>
                  </a:cubicBezTo>
                  <a:cubicBezTo>
                    <a:pt x="504825" y="53975"/>
                    <a:pt x="814387" y="26987"/>
                    <a:pt x="1123950" y="0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330835" y="640080"/>
              <a:ext cx="1383030" cy="712470"/>
            </a:xfrm>
            <a:custGeom>
              <a:avLst/>
              <a:gdLst>
                <a:gd name="connsiteX0" fmla="*/ 0 w 1274244"/>
                <a:gd name="connsiteY0" fmla="*/ 677389 h 677389"/>
                <a:gd name="connsiteX1" fmla="*/ 391885 w 1274244"/>
                <a:gd name="connsiteY1" fmla="*/ 362693 h 677389"/>
                <a:gd name="connsiteX2" fmla="*/ 1140031 w 1274244"/>
                <a:gd name="connsiteY2" fmla="*/ 47997 h 677389"/>
                <a:gd name="connsiteX3" fmla="*/ 1270659 w 1274244"/>
                <a:gd name="connsiteY3" fmla="*/ 6433 h 677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4244" h="677389">
                  <a:moveTo>
                    <a:pt x="0" y="677389"/>
                  </a:moveTo>
                  <a:cubicBezTo>
                    <a:pt x="100940" y="572490"/>
                    <a:pt x="201880" y="467592"/>
                    <a:pt x="391885" y="362693"/>
                  </a:cubicBezTo>
                  <a:cubicBezTo>
                    <a:pt x="581890" y="257794"/>
                    <a:pt x="993569" y="107374"/>
                    <a:pt x="1140031" y="47997"/>
                  </a:cubicBezTo>
                  <a:cubicBezTo>
                    <a:pt x="1286493" y="-11380"/>
                    <a:pt x="1278576" y="-2474"/>
                    <a:pt x="1270659" y="6433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313055" y="740410"/>
              <a:ext cx="1438910" cy="612140"/>
            </a:xfrm>
            <a:custGeom>
              <a:avLst/>
              <a:gdLst>
                <a:gd name="connsiteX0" fmla="*/ 0 w 1300348"/>
                <a:gd name="connsiteY0" fmla="*/ 611579 h 611579"/>
                <a:gd name="connsiteX1" fmla="*/ 575953 w 1300348"/>
                <a:gd name="connsiteY1" fmla="*/ 302820 h 611579"/>
                <a:gd name="connsiteX2" fmla="*/ 1300348 w 1300348"/>
                <a:gd name="connsiteY2" fmla="*/ 0 h 611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0348" h="611579">
                  <a:moveTo>
                    <a:pt x="0" y="611579"/>
                  </a:moveTo>
                  <a:cubicBezTo>
                    <a:pt x="179614" y="508164"/>
                    <a:pt x="359229" y="404750"/>
                    <a:pt x="575953" y="302820"/>
                  </a:cubicBezTo>
                  <a:cubicBezTo>
                    <a:pt x="792677" y="200890"/>
                    <a:pt x="1300348" y="0"/>
                    <a:pt x="1300348" y="0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5" name="Text Box 71"/>
            <p:cNvSpPr txBox="1"/>
            <p:nvPr/>
          </p:nvSpPr>
          <p:spPr>
            <a:xfrm>
              <a:off x="2061212" y="935673"/>
              <a:ext cx="1003298" cy="34798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sr-Latn-RS" dirty="0">
                  <a:effectLst/>
                  <a:latin typeface="Arial"/>
                  <a:ea typeface="Times New Roman"/>
                </a:rPr>
                <a:t>neusaglašena pozicija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56" name="Text Box 71"/>
            <p:cNvSpPr txBox="1"/>
            <p:nvPr/>
          </p:nvSpPr>
          <p:spPr>
            <a:xfrm>
              <a:off x="326383" y="157703"/>
              <a:ext cx="1294130" cy="22891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sr-Latn-RS" dirty="0">
                  <a:effectLst/>
                  <a:latin typeface="Arial"/>
                  <a:ea typeface="Times New Roman"/>
                </a:rPr>
                <a:t>usaglašena pozicija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>
              <a:off x="601345" y="359410"/>
              <a:ext cx="58420" cy="1720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 Box 75"/>
            <p:cNvSpPr txBox="1"/>
            <p:nvPr/>
          </p:nvSpPr>
          <p:spPr>
            <a:xfrm>
              <a:off x="2082931" y="1357717"/>
              <a:ext cx="313690" cy="2921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sr-Latn-RS" i="1" dirty="0">
                  <a:effectLst/>
                  <a:latin typeface="Arial"/>
                  <a:ea typeface="Times New Roman"/>
                </a:rPr>
                <a:t>i</a:t>
              </a:r>
              <a:endParaRPr lang="en-US" dirty="0">
                <a:effectLst/>
                <a:latin typeface="Arial" pitchFamily="34" charset="0"/>
                <a:ea typeface="Times New Roman"/>
                <a:cs typeface="Arial" pitchFamily="34" charset="0"/>
              </a:endParaRPr>
            </a:p>
          </p:txBody>
        </p:sp>
        <p:sp>
          <p:nvSpPr>
            <p:cNvPr id="59" name="Text Box 75"/>
            <p:cNvSpPr txBox="1"/>
            <p:nvPr/>
          </p:nvSpPr>
          <p:spPr>
            <a:xfrm>
              <a:off x="94921" y="26989"/>
              <a:ext cx="231462" cy="2914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sr-Latn-RS" i="1" dirty="0">
                  <a:effectLst/>
                  <a:latin typeface="Arial"/>
                  <a:ea typeface="Times New Roman"/>
                </a:rPr>
                <a:t>ψ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314325" y="438785"/>
              <a:ext cx="1289685" cy="911225"/>
            </a:xfrm>
            <a:custGeom>
              <a:avLst/>
              <a:gdLst>
                <a:gd name="connsiteX0" fmla="*/ 0 w 1250899"/>
                <a:gd name="connsiteY0" fmla="*/ 826618 h 826618"/>
                <a:gd name="connsiteX1" fmla="*/ 438912 w 1250899"/>
                <a:gd name="connsiteY1" fmla="*/ 182880 h 826618"/>
                <a:gd name="connsiteX2" fmla="*/ 1250899 w 1250899"/>
                <a:gd name="connsiteY2" fmla="*/ 0 h 826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0899" h="826618">
                  <a:moveTo>
                    <a:pt x="0" y="826618"/>
                  </a:moveTo>
                  <a:cubicBezTo>
                    <a:pt x="115214" y="573634"/>
                    <a:pt x="230429" y="320650"/>
                    <a:pt x="438912" y="182880"/>
                  </a:cubicBezTo>
                  <a:cubicBezTo>
                    <a:pt x="647395" y="45110"/>
                    <a:pt x="949147" y="22555"/>
                    <a:pt x="1250899" y="0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0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61" name="Text Box 52"/>
            <p:cNvSpPr txBox="1"/>
            <p:nvPr/>
          </p:nvSpPr>
          <p:spPr>
            <a:xfrm>
              <a:off x="1437005" y="165100"/>
              <a:ext cx="484505" cy="1014095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hr-HR" sz="1000">
                  <a:effectLst/>
                  <a:latin typeface="Times New Roman"/>
                  <a:ea typeface="Times New Roman"/>
                </a:rPr>
                <a:t> </a:t>
              </a:r>
              <a:endParaRPr lang="en-US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H="1" flipV="1">
              <a:off x="1417320" y="1053465"/>
              <a:ext cx="674370" cy="527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867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197291" y="750628"/>
            <a:ext cx="4872251" cy="1487605"/>
          </a:xfrm>
          <a:prstGeom prst="ellipse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2800" b="1" dirty="0" smtClean="0"/>
              <a:t>Modeli prekidačkog reluktantnog motora</a:t>
            </a:r>
            <a:endParaRPr lang="en-US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822708" y="3125338"/>
            <a:ext cx="2088108" cy="996287"/>
          </a:xfrm>
          <a:prstGeom prst="rect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Utvrđivanje fluks – struja karakteristika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3725839" y="3111690"/>
            <a:ext cx="1815153" cy="996287"/>
          </a:xfrm>
          <a:prstGeom prst="rect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Matematički opis fluks – struja krivih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6712779" y="3125339"/>
            <a:ext cx="2115403" cy="1201001"/>
          </a:xfrm>
          <a:prstGeom prst="rect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Analitički modeli zasnovani na analizi magnetskog kola motora</a:t>
            </a:r>
            <a:endParaRPr lang="en-US" b="1" dirty="0"/>
          </a:p>
        </p:txBody>
      </p:sp>
      <p:cxnSp>
        <p:nvCxnSpPr>
          <p:cNvPr id="14" name="Straight Arrow Connector 13"/>
          <p:cNvCxnSpPr>
            <a:stCxn id="6" idx="4"/>
            <a:endCxn id="8" idx="0"/>
          </p:cNvCxnSpPr>
          <p:nvPr/>
        </p:nvCxnSpPr>
        <p:spPr>
          <a:xfrm flipH="1">
            <a:off x="4633416" y="2238233"/>
            <a:ext cx="1" cy="87345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5"/>
          </p:cNvCxnSpPr>
          <p:nvPr/>
        </p:nvCxnSpPr>
        <p:spPr>
          <a:xfrm>
            <a:off x="6356017" y="2020378"/>
            <a:ext cx="713525" cy="10913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3"/>
          </p:cNvCxnSpPr>
          <p:nvPr/>
        </p:nvCxnSpPr>
        <p:spPr>
          <a:xfrm flipH="1">
            <a:off x="2333770" y="2020378"/>
            <a:ext cx="577046" cy="10913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109182" y="4544704"/>
            <a:ext cx="1757580" cy="873457"/>
          </a:xfrm>
          <a:prstGeom prst="roundRect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Utvrđivanje pomoću FEM-a</a:t>
            </a:r>
            <a:endParaRPr lang="en-US" b="1" dirty="0"/>
          </a:p>
        </p:txBody>
      </p:sp>
      <p:sp>
        <p:nvSpPr>
          <p:cNvPr id="40" name="Rounded Rectangle 39"/>
          <p:cNvSpPr/>
          <p:nvPr/>
        </p:nvSpPr>
        <p:spPr>
          <a:xfrm>
            <a:off x="2088109" y="4544705"/>
            <a:ext cx="2041201" cy="873456"/>
          </a:xfrm>
          <a:prstGeom prst="roundRect">
            <a:avLst/>
          </a:prstGeom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Utvrđivanje eksperimentalnim putem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1337482" y="4107977"/>
            <a:ext cx="245660" cy="43672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088109" y="4121628"/>
            <a:ext cx="245661" cy="42307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34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39" grpId="0" animBg="1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904" y="1910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Model motora zasnovan na inverzibilnoj funkciji moment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63973"/>
            <a:ext cx="8229600" cy="4650475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Jedinstveni matematički model motora, koji je korišćen u ovom radu, bazira se na inverzibilnoj funkciji momenta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Moguće je izraziti moment u funkciji pozicije i struje, ali i struju u funkciji momenta i pozicije (otuda izraz inverzibilna)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Model se definiše pomoću 5 parametara čija estimacija predstavlja cilj ovoga rad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8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7910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Primjena metaheurističkih algoritama u estimaciji nepoznatih parametar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78675"/>
            <a:ext cx="8229600" cy="4844955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Estimacija nepoznatih parametara modela je izvršena pomoću 2 pomenuta metaheuristička algoritma – GWO i DE.</a:t>
            </a:r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Da bi se primjenili pomenuti algoritmi neophodno je definisati funkciju cilja:</a:t>
            </a:r>
          </a:p>
          <a:p>
            <a:pPr algn="just">
              <a:buFont typeface="Wingdings" pitchFamily="2" charset="2"/>
              <a:buChar char="Ø"/>
            </a:pPr>
            <a:endParaRPr lang="sr-Latn-RS" dirty="0" smtClean="0"/>
          </a:p>
          <a:p>
            <a:pPr algn="just">
              <a:buFont typeface="Wingdings" pitchFamily="2" charset="2"/>
              <a:buChar char="Ø"/>
            </a:pPr>
            <a:endParaRPr lang="sr-Latn-RS" dirty="0"/>
          </a:p>
          <a:p>
            <a:pPr algn="just">
              <a:buFont typeface="Wingdings" pitchFamily="2" charset="2"/>
              <a:buChar char="Ø"/>
            </a:pPr>
            <a:r>
              <a:rPr lang="sr-Latn-RS" i="1" dirty="0" smtClean="0"/>
              <a:t>M</a:t>
            </a:r>
            <a:r>
              <a:rPr lang="sr-Latn-RS" i="1" baseline="-25000" dirty="0" smtClean="0"/>
              <a:t>iz</a:t>
            </a:r>
            <a:r>
              <a:rPr lang="sr-Latn-RS" dirty="0" smtClean="0"/>
              <a:t> je izračunati moment (koristeći pomenuti model), a </a:t>
            </a:r>
            <a:r>
              <a:rPr lang="sr-Latn-RS" i="1" dirty="0" smtClean="0"/>
              <a:t>M</a:t>
            </a:r>
            <a:r>
              <a:rPr lang="sr-Latn-RS" i="1" baseline="-25000" dirty="0" smtClean="0"/>
              <a:t>mj</a:t>
            </a:r>
            <a:r>
              <a:rPr lang="sr-Latn-RS" dirty="0" smtClean="0"/>
              <a:t> je moment koji je dobijen eksperimentalnim putem.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13505"/>
              </p:ext>
            </p:extLst>
          </p:nvPr>
        </p:nvGraphicFramePr>
        <p:xfrm>
          <a:off x="830413" y="3875965"/>
          <a:ext cx="4110077" cy="110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384300" imgH="368300" progId="Equation.DSMT4">
                  <p:embed/>
                </p:oleObj>
              </mc:Choice>
              <mc:Fallback>
                <p:oleObj name="Equation" r:id="rId4" imgW="13843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13" y="3875965"/>
                        <a:ext cx="4110077" cy="1105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92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905" y="0"/>
            <a:ext cx="8229600" cy="1143000"/>
          </a:xfrm>
        </p:spPr>
        <p:txBody>
          <a:bodyPr/>
          <a:lstStyle/>
          <a:p>
            <a:r>
              <a:rPr lang="sr-Latn-RS" dirty="0" smtClean="0"/>
              <a:t>Rezultati simulacija – tabelarno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8364" y="4026089"/>
            <a:ext cx="8679976" cy="2634017"/>
          </a:xfrm>
        </p:spPr>
        <p:txBody>
          <a:bodyPr>
            <a:normAutofit fontScale="85000" lnSpcReduction="10000"/>
          </a:bodyPr>
          <a:lstStyle/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Parametri estimirani pomoću meheurističkih algoritama se neznatno razlikuju od parametara modela koji su predloženi u originalnom radu, ali to dovodi do boljih rezultata (manje vrijednosti funkcije cilja). </a:t>
            </a:r>
            <a:endParaRPr lang="sr-Latn-RS" dirty="0"/>
          </a:p>
          <a:p>
            <a:pPr algn="just">
              <a:buFont typeface="Wingdings" pitchFamily="2" charset="2"/>
              <a:buChar char="Ø"/>
            </a:pPr>
            <a:r>
              <a:rPr lang="sr-Latn-RS" dirty="0" smtClean="0"/>
              <a:t>Sa aspekta vremena izvršavanja, GWO algoritam je nešto brži od DE algoritma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03027"/>
              </p:ext>
            </p:extLst>
          </p:nvPr>
        </p:nvGraphicFramePr>
        <p:xfrm>
          <a:off x="95534" y="1269243"/>
          <a:ext cx="9048465" cy="25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Document" r:id="rId5" imgW="5895284" imgH="1485770" progId="Word.Document.12">
                  <p:embed/>
                </p:oleObj>
              </mc:Choice>
              <mc:Fallback>
                <p:oleObj name="Document" r:id="rId5" imgW="5895284" imgH="14857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34" y="1269243"/>
                        <a:ext cx="9048465" cy="25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65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3899" y="2593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Rezultati simulacija – grafički (GWO algoritam) 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895306"/>
            <a:ext cx="4735773" cy="3686627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4612943" y="1895306"/>
            <a:ext cx="4531059" cy="36866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3899" y="5691116"/>
            <a:ext cx="42990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sr-Latn-RS" dirty="0"/>
              <a:t>zmjerene i proračunate statičke karakteristike dobijene pomoću GWO algoritm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67785" y="5691116"/>
            <a:ext cx="4053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dirty="0"/>
              <a:t>Izmjerene i proračunate fluks - struja karakteristike dobijene pomoću GWO algorit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58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</TotalTime>
  <Words>463</Words>
  <Application>Microsoft Office PowerPoint</Application>
  <PresentationFormat>On-screen Show (4:3)</PresentationFormat>
  <Paragraphs>5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Thème Office</vt:lpstr>
      <vt:lpstr>Office Theme</vt:lpstr>
      <vt:lpstr>Equation</vt:lpstr>
      <vt:lpstr>Document</vt:lpstr>
      <vt:lpstr>ESTIMACIJA PARAMETARA NELINEARNOG MODELA PREKIDAČKOG RELUKTANTNOG MOTORA POMOĆU METAHEURISTIČKIH ALGORITAMA</vt:lpstr>
      <vt:lpstr>Prekidački reluktantni motor – dobre i loše osobine</vt:lpstr>
      <vt:lpstr>Problem modelovanja motora</vt:lpstr>
      <vt:lpstr>PowerPoint Presentation</vt:lpstr>
      <vt:lpstr>PowerPoint Presentation</vt:lpstr>
      <vt:lpstr>Model motora zasnovan na inverzibilnoj funkciji momenta</vt:lpstr>
      <vt:lpstr>Primjena metaheurističkih algoritama u estimaciji nepoznatih parametara</vt:lpstr>
      <vt:lpstr>Rezultati simulacija – tabelarno </vt:lpstr>
      <vt:lpstr>Rezultati simulacija – grafički (GWO algoritam) </vt:lpstr>
      <vt:lpstr>Rezultati simulacija – grafički (DE algoritam)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Mihailo</cp:lastModifiedBy>
  <cp:revision>26</cp:revision>
  <dcterms:created xsi:type="dcterms:W3CDTF">2018-08-21T10:05:07Z</dcterms:created>
  <dcterms:modified xsi:type="dcterms:W3CDTF">2019-05-05T17:13:37Z</dcterms:modified>
</cp:coreProperties>
</file>